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7.jpg" ContentType="image/jpg"/>
  <Override PartName="/word/media/image8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B648A5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290DDED9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142AFCCE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503139BC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39DBFD60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B80C568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6621CDAB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proofErr w:type="gramStart"/>
            <w:r>
              <w:t>绿筑雅</w:t>
            </w:r>
            <w:proofErr w:type="gramEnd"/>
            <w:r>
              <w:t>居</w:t>
            </w:r>
            <w:bookmarkEnd w:id="0"/>
          </w:p>
        </w:tc>
      </w:tr>
      <w:tr w:rsidR="00F87D86" w:rsidRPr="00DA635C" w14:paraId="607AB69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942710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9AB6CD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长沙</w:t>
            </w:r>
            <w:bookmarkEnd w:id="1"/>
          </w:p>
        </w:tc>
      </w:tr>
      <w:tr w:rsidR="00F87D86" w:rsidRPr="00DA635C" w14:paraId="1DC7F7B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EBB93D3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D22DEBE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r>
              <w:t>YB40051</w:t>
            </w:r>
            <w:bookmarkEnd w:id="2"/>
          </w:p>
        </w:tc>
      </w:tr>
      <w:tr w:rsidR="00F87D86" w:rsidRPr="00DA635C" w14:paraId="6E300CD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77E9E6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254E70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r>
              <w:t>桂林电子科技大学</w:t>
            </w:r>
            <w:bookmarkEnd w:id="3"/>
          </w:p>
        </w:tc>
      </w:tr>
      <w:tr w:rsidR="00F87D86" w:rsidRPr="00DA635C" w14:paraId="3F27A38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46AC797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F77BA01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r>
              <w:t>桂林电子科技大学</w:t>
            </w:r>
            <w:bookmarkEnd w:id="4"/>
          </w:p>
        </w:tc>
      </w:tr>
      <w:tr w:rsidR="00F87D86" w:rsidRPr="00DA635C" w14:paraId="66E4157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B8A8B0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3D2C4872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7237F30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717ED63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4BFADE8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61D3F9C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7240E8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2530F281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6CDCF35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21587A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464C015C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42AB71D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3717241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6239136F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3月06日</w:t>
            </w:r>
            <w:bookmarkEnd w:id="5"/>
          </w:p>
        </w:tc>
      </w:tr>
    </w:tbl>
    <w:p w14:paraId="463B7A95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4C259DF5" wp14:editId="5A299246">
            <wp:extent cx="1628946" cy="1628946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A7D6B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71B0D48C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30A632A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08B0E50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14:paraId="2FF70E2B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27D6F5A0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7C99B664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8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8"/>
          </w:p>
        </w:tc>
      </w:tr>
      <w:tr w:rsidR="004E058C" w:rsidRPr="00D40158" w14:paraId="4D302295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33E75A91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D8A4970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0597CBDC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AAB8040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3063F416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5778662598</w:t>
            </w:r>
            <w:bookmarkEnd w:id="9"/>
          </w:p>
        </w:tc>
      </w:tr>
    </w:tbl>
    <w:p w14:paraId="2B745E8F" w14:textId="77777777" w:rsidR="00F87D86" w:rsidRDefault="00F87D86" w:rsidP="00F87D86">
      <w:pPr>
        <w:jc w:val="center"/>
        <w:rPr>
          <w:b/>
          <w:sz w:val="56"/>
        </w:rPr>
      </w:pPr>
    </w:p>
    <w:p w14:paraId="2A5C7129" w14:textId="77777777" w:rsidR="00F87D86" w:rsidRPr="00026621" w:rsidRDefault="00F87D86" w:rsidP="00F87D86">
      <w:pPr>
        <w:tabs>
          <w:tab w:val="left" w:pos="1052"/>
        </w:tabs>
      </w:pPr>
    </w:p>
    <w:p w14:paraId="376E0A3C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138B7F8F" w14:textId="77777777" w:rsidR="00F87D86" w:rsidRPr="004E058C" w:rsidRDefault="00F87D86" w:rsidP="00F87D86"/>
    <w:p w14:paraId="69A949AB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1E7C1238" w14:textId="77777777" w:rsidR="0013541B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7481578" w:history="1">
        <w:r w:rsidR="0013541B" w:rsidRPr="005768B9">
          <w:rPr>
            <w:rStyle w:val="a7"/>
            <w:rFonts w:ascii="黑体" w:eastAsia="黑体" w:hAnsi="黑体"/>
            <w:noProof/>
            <w:kern w:val="32"/>
          </w:rPr>
          <w:t>1.</w:t>
        </w:r>
        <w:r w:rsidR="0013541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13541B" w:rsidRPr="005768B9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13541B">
          <w:rPr>
            <w:noProof/>
            <w:webHidden/>
          </w:rPr>
          <w:tab/>
        </w:r>
        <w:r w:rsidR="0013541B">
          <w:rPr>
            <w:noProof/>
            <w:webHidden/>
          </w:rPr>
          <w:fldChar w:fldCharType="begin"/>
        </w:r>
        <w:r w:rsidR="0013541B">
          <w:rPr>
            <w:noProof/>
            <w:webHidden/>
          </w:rPr>
          <w:instrText xml:space="preserve"> PAGEREF _Toc97481578 \h </w:instrText>
        </w:r>
        <w:r w:rsidR="0013541B">
          <w:rPr>
            <w:noProof/>
            <w:webHidden/>
          </w:rPr>
        </w:r>
        <w:r w:rsidR="0013541B">
          <w:rPr>
            <w:noProof/>
            <w:webHidden/>
          </w:rPr>
          <w:fldChar w:fldCharType="separate"/>
        </w:r>
        <w:r w:rsidR="0013541B">
          <w:rPr>
            <w:noProof/>
            <w:webHidden/>
          </w:rPr>
          <w:t>3</w:t>
        </w:r>
        <w:r w:rsidR="0013541B">
          <w:rPr>
            <w:noProof/>
            <w:webHidden/>
          </w:rPr>
          <w:fldChar w:fldCharType="end"/>
        </w:r>
      </w:hyperlink>
    </w:p>
    <w:p w14:paraId="18D3B3CE" w14:textId="77777777" w:rsidR="0013541B" w:rsidRDefault="0013541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481579" w:history="1">
        <w:r w:rsidRPr="005768B9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CA5A7ED" w14:textId="77777777" w:rsidR="0013541B" w:rsidRDefault="0013541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481580" w:history="1">
        <w:r w:rsidRPr="005768B9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A27EA84" w14:textId="77777777" w:rsidR="0013541B" w:rsidRDefault="0013541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481581" w:history="1">
        <w:r w:rsidRPr="005768B9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85CA55D" w14:textId="77777777" w:rsidR="0013541B" w:rsidRDefault="0013541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481582" w:history="1">
        <w:r w:rsidRPr="005768B9">
          <w:rPr>
            <w:rStyle w:val="a7"/>
            <w:rFonts w:ascii="黑体" w:eastAsia="黑体" w:hAnsi="黑体"/>
            <w:noProof/>
            <w:kern w:val="32"/>
          </w:rPr>
          <w:t>2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540D1B4" w14:textId="77777777" w:rsidR="0013541B" w:rsidRDefault="0013541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481583" w:history="1">
        <w:r w:rsidRPr="005768B9">
          <w:rPr>
            <w:rStyle w:val="a7"/>
            <w:rFonts w:ascii="黑体" w:eastAsia="黑体" w:hAnsi="黑体"/>
            <w:noProof/>
            <w:kern w:val="32"/>
          </w:rPr>
          <w:t>3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2B9B609" w14:textId="77777777" w:rsidR="0013541B" w:rsidRDefault="0013541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481584" w:history="1">
        <w:r w:rsidRPr="005768B9">
          <w:rPr>
            <w:rStyle w:val="a7"/>
            <w:rFonts w:ascii="黑体" w:eastAsia="黑体" w:hAnsi="黑体"/>
            <w:noProof/>
            <w:kern w:val="32"/>
          </w:rPr>
          <w:t>4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9897AB1" w14:textId="77777777" w:rsidR="0013541B" w:rsidRDefault="0013541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481585" w:history="1">
        <w:r w:rsidRPr="005768B9">
          <w:rPr>
            <w:rStyle w:val="a7"/>
            <w:rFonts w:ascii="黑体" w:eastAsia="黑体" w:hAnsi="黑体"/>
            <w:noProof/>
            <w:kern w:val="32"/>
          </w:rPr>
          <w:t>5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rFonts w:ascii="黑体" w:eastAsia="黑体" w:hAnsi="黑体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A34C939" w14:textId="77777777" w:rsidR="0013541B" w:rsidRDefault="0013541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481591" w:history="1">
        <w:r w:rsidRPr="005768B9">
          <w:rPr>
            <w:rStyle w:val="a7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61838EB" w14:textId="77777777" w:rsidR="0013541B" w:rsidRDefault="0013541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481592" w:history="1">
        <w:r w:rsidRPr="005768B9">
          <w:rPr>
            <w:rStyle w:val="a7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A4C6578" w14:textId="77777777" w:rsidR="0013541B" w:rsidRDefault="0013541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481593" w:history="1">
        <w:r w:rsidRPr="005768B9">
          <w:rPr>
            <w:rStyle w:val="a7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FDD54C2" w14:textId="77777777" w:rsidR="0013541B" w:rsidRDefault="0013541B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481594" w:history="1">
        <w:r w:rsidRPr="005768B9">
          <w:rPr>
            <w:rStyle w:val="a7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90957BD" w14:textId="77777777" w:rsidR="0013541B" w:rsidRDefault="0013541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481595" w:history="1">
        <w:r w:rsidRPr="005768B9">
          <w:rPr>
            <w:rStyle w:val="a7"/>
            <w:rFonts w:ascii="黑体" w:eastAsia="黑体" w:hAnsi="黑体"/>
            <w:noProof/>
            <w:kern w:val="32"/>
          </w:rPr>
          <w:t>6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677CF84" w14:textId="77777777" w:rsidR="0013541B" w:rsidRDefault="0013541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481596" w:history="1">
        <w:r w:rsidRPr="005768B9">
          <w:rPr>
            <w:rStyle w:val="a7"/>
            <w:rFonts w:ascii="黑体" w:eastAsia="黑体" w:hAnsi="黑体"/>
            <w:noProof/>
            <w:kern w:val="32"/>
          </w:rPr>
          <w:t>7.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5768B9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4815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D60DD55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1817F2AD" w14:textId="77777777" w:rsidR="00F87D86" w:rsidRPr="007B127D" w:rsidRDefault="00F87D86" w:rsidP="00F87D86">
      <w:pPr>
        <w:spacing w:before="156"/>
      </w:pPr>
    </w:p>
    <w:p w14:paraId="69C5A6C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7481578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5E9CB2AE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97481579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346D350C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3C7F9D7F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6C9D447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7E151AE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A07484A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32463EA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C98D1FE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DBCE5CC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2C8ABDD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775EE5C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14:paraId="238F3CA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BDE677B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E34B938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7B26386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1A0DEC6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4915B924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97481580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3"/>
    </w:p>
    <w:p w14:paraId="616C6CF2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179C7C13" w14:textId="77777777" w:rsidR="00C81D9A" w:rsidRDefault="00C81D9A" w:rsidP="00F134A0">
      <w:pPr>
        <w:jc w:val="center"/>
        <w:rPr>
          <w:lang w:val="x-none" w:eastAsia="x-none"/>
        </w:rPr>
      </w:pPr>
    </w:p>
    <w:p w14:paraId="6950978D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>
        <w:rPr>
          <w:noProof/>
        </w:rPr>
        <w:lastRenderedPageBreak/>
        <w:drawing>
          <wp:inline distT="0" distB="0" distL="0" distR="0" wp14:anchorId="551D5F88" wp14:editId="62E6D519">
            <wp:extent cx="4362450" cy="80105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801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2F455" w14:textId="77777777" w:rsidR="004920E4" w:rsidRDefault="0098749F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5EF4413C" w14:textId="77777777" w:rsidR="004920E4" w:rsidRDefault="004920E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5B778B43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14267BD5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97481581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</w:p>
    <w:p w14:paraId="236962D6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5C662E35" w14:textId="77777777" w:rsidTr="00E43770">
        <w:tc>
          <w:tcPr>
            <w:tcW w:w="8277" w:type="dxa"/>
          </w:tcPr>
          <w:p w14:paraId="1D017806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r>
              <w:t>请先在[模型观察]命令中保存图片！</w:t>
            </w:r>
            <w:bookmarkEnd w:id="16"/>
          </w:p>
        </w:tc>
      </w:tr>
    </w:tbl>
    <w:p w14:paraId="570791A7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586B8ACF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97481582"/>
      <w:r w:rsidRPr="00113AD6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17"/>
    </w:p>
    <w:p w14:paraId="30B90A8E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45D6BDE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5A3F47D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48B3DA8C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36D405B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7EEC746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503995D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4C362276" w14:textId="77777777" w:rsidR="00F87D86" w:rsidRPr="00AD1884" w:rsidRDefault="00F87D86" w:rsidP="00F87D86"/>
    <w:p w14:paraId="53D4DC09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97481583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8"/>
    </w:p>
    <w:p w14:paraId="280A36F0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138D57A1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2AEA5DB8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7C1A2F16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106FCCA9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3067800D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0DA82DEB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07F656E2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22208323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2C0B177C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4090AA57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08E3B196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54539FAB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7BCE2E62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272147AD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42C7888C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563C4C3D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FD66967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4F965B60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336CDF98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2459C3F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2387FFCB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1CDF5E46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2CAA3AE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62F645C4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403076C0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7481584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9"/>
    </w:p>
    <w:p w14:paraId="1E487CFE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5DEFDC8F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4C8A011D" wp14:editId="655997FD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D544E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0CC825EE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</w:t>
      </w:r>
      <w:proofErr w:type="gramStart"/>
      <w:r>
        <w:rPr>
          <w:rFonts w:ascii="宋体" w:eastAsia="宋体" w:hAnsi="宋体" w:hint="eastAsia"/>
          <w:lang w:val="x-none"/>
        </w:rPr>
        <w:t>物</w:t>
      </w:r>
      <w:r w:rsidR="00967F7C">
        <w:rPr>
          <w:rFonts w:ascii="宋体" w:eastAsia="宋体" w:hAnsi="宋体" w:hint="eastAsia"/>
          <w:lang w:val="x-none"/>
        </w:rPr>
        <w:t>预评价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7563DD05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B519C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3pt;height:30.45pt" o:ole="">
            <v:imagedata r:id="rId15" o:title=""/>
          </v:shape>
          <o:OLEObject Type="Embed" ProgID="Equation.DSMT4" ShapeID="_x0000_i1025" DrawAspect="Content" ObjectID="_1708094330" r:id="rId16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1323068D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41BEFAE8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14:paraId="56AC6C26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2FBDCDCA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1F8C8C03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6DE40975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14:paraId="604BBA73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14:paraId="543CABD0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369822D4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057CF7CF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7481585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20"/>
    </w:p>
    <w:p w14:paraId="263B7D0B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5338D55A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97481586"/>
      <w:bookmarkEnd w:id="21"/>
    </w:p>
    <w:p w14:paraId="465DCD0A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97481587"/>
      <w:bookmarkEnd w:id="22"/>
    </w:p>
    <w:p w14:paraId="178FCF54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97481588"/>
      <w:bookmarkEnd w:id="23"/>
    </w:p>
    <w:p w14:paraId="03118311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4" w:name="_Toc97481589"/>
      <w:bookmarkEnd w:id="24"/>
    </w:p>
    <w:p w14:paraId="51DDC378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5" w:name="_Toc97481590"/>
      <w:bookmarkEnd w:id="25"/>
    </w:p>
    <w:p w14:paraId="43A0B773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6" w:name="_Toc97481591"/>
      <w:r w:rsidRPr="00E82A16">
        <w:rPr>
          <w:rFonts w:hint="eastAsia"/>
          <w:sz w:val="24"/>
          <w:szCs w:val="24"/>
        </w:rPr>
        <w:t>渗透风量</w:t>
      </w:r>
      <w:bookmarkEnd w:id="26"/>
    </w:p>
    <w:p w14:paraId="07AA93FE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</w:t>
      </w:r>
      <w:r w:rsidR="00077C2D" w:rsidRPr="00474233">
        <w:rPr>
          <w:rFonts w:ascii="Times New Roman" w:eastAsia="宋体" w:hAnsi="Times New Roman" w:cs="Times New Roman"/>
          <w:lang w:val="x-none"/>
        </w:rPr>
        <w:lastRenderedPageBreak/>
        <w:t>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35FC2940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7" w:name="渗透风量"/>
      <w:r>
        <w:t>本项目忽略渗透风量的影响。</w:t>
      </w:r>
      <w:bookmarkEnd w:id="27"/>
    </w:p>
    <w:p w14:paraId="25C75C03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97481592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6C2197CF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9" w:name="室内颗粒物源强表"/>
      <w:r>
        <w:t>该项目室内颗粒物源强为0。</w:t>
      </w:r>
      <w:bookmarkEnd w:id="29"/>
    </w:p>
    <w:p w14:paraId="5FC9CD4B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5BD5A211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97481593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2DB74EA1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6C5031E7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6A4190AC" wp14:editId="70580FCA">
            <wp:extent cx="5667375" cy="351472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976CB1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5B31B337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97481594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1CB53AEC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3" w:name="房间及渗透风量表"/>
      <w:bookmarkEnd w:id="33"/>
    </w:p>
    <w:p w14:paraId="6FA21F76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399DE6C2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4" w:name="通风净化表"/>
      <w:bookmarkEnd w:id="34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4920E4" w14:paraId="29A39516" w14:textId="77777777">
        <w:tc>
          <w:tcPr>
            <w:tcW w:w="905" w:type="dxa"/>
            <w:shd w:val="clear" w:color="auto" w:fill="E6E6E6"/>
            <w:vAlign w:val="center"/>
          </w:tcPr>
          <w:p w14:paraId="79AA61BC" w14:textId="77777777" w:rsidR="004920E4" w:rsidRDefault="0098749F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747185" w14:textId="77777777" w:rsidR="004920E4" w:rsidRDefault="0098749F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4633B77C" w14:textId="77777777" w:rsidR="004920E4" w:rsidRDefault="0098749F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912E46A" w14:textId="77777777" w:rsidR="004920E4" w:rsidRDefault="0098749F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4D1A493" w14:textId="77777777" w:rsidR="004920E4" w:rsidRDefault="0098749F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4920E4" w14:paraId="20FB46D6" w14:textId="77777777">
        <w:tc>
          <w:tcPr>
            <w:tcW w:w="905" w:type="dxa"/>
            <w:vMerge w:val="restart"/>
            <w:vAlign w:val="center"/>
          </w:tcPr>
          <w:p w14:paraId="039B463C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6E22C15" w14:textId="77777777" w:rsidR="004920E4" w:rsidRDefault="0098749F">
            <w:pPr>
              <w:jc w:val="center"/>
            </w:pPr>
            <w:r>
              <w:t>2001</w:t>
            </w:r>
          </w:p>
        </w:tc>
        <w:tc>
          <w:tcPr>
            <w:tcW w:w="1358" w:type="dxa"/>
            <w:vAlign w:val="center"/>
          </w:tcPr>
          <w:p w14:paraId="5DC21BFC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AB88436" w14:textId="77777777" w:rsidR="004920E4" w:rsidRDefault="0098749F">
            <w:pPr>
              <w:jc w:val="center"/>
            </w:pPr>
            <w:r>
              <w:t>28.4</w:t>
            </w:r>
          </w:p>
        </w:tc>
        <w:tc>
          <w:tcPr>
            <w:tcW w:w="2433" w:type="dxa"/>
            <w:vAlign w:val="center"/>
          </w:tcPr>
          <w:p w14:paraId="13B4FA84" w14:textId="77777777" w:rsidR="004920E4" w:rsidRDefault="0098749F">
            <w:pPr>
              <w:jc w:val="center"/>
            </w:pPr>
            <w:r>
              <w:t>151.9</w:t>
            </w:r>
          </w:p>
        </w:tc>
      </w:tr>
      <w:tr w:rsidR="004920E4" w14:paraId="264AEA66" w14:textId="77777777">
        <w:tc>
          <w:tcPr>
            <w:tcW w:w="905" w:type="dxa"/>
            <w:vMerge/>
            <w:vAlign w:val="center"/>
          </w:tcPr>
          <w:p w14:paraId="62D95203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62C27DD" w14:textId="77777777" w:rsidR="004920E4" w:rsidRDefault="0098749F">
            <w:pPr>
              <w:jc w:val="center"/>
            </w:pPr>
            <w:r>
              <w:t>2002</w:t>
            </w:r>
          </w:p>
        </w:tc>
        <w:tc>
          <w:tcPr>
            <w:tcW w:w="1358" w:type="dxa"/>
            <w:vAlign w:val="center"/>
          </w:tcPr>
          <w:p w14:paraId="27021CE8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71BBF09" w14:textId="77777777" w:rsidR="004920E4" w:rsidRDefault="0098749F">
            <w:pPr>
              <w:jc w:val="center"/>
            </w:pPr>
            <w:r>
              <w:t>16.5</w:t>
            </w:r>
          </w:p>
        </w:tc>
        <w:tc>
          <w:tcPr>
            <w:tcW w:w="2433" w:type="dxa"/>
            <w:vAlign w:val="center"/>
          </w:tcPr>
          <w:p w14:paraId="1E7C6C13" w14:textId="77777777" w:rsidR="004920E4" w:rsidRDefault="0098749F">
            <w:pPr>
              <w:jc w:val="center"/>
            </w:pPr>
            <w:r>
              <w:t>88.1</w:t>
            </w:r>
          </w:p>
        </w:tc>
      </w:tr>
      <w:tr w:rsidR="004920E4" w14:paraId="59212FD7" w14:textId="77777777">
        <w:tc>
          <w:tcPr>
            <w:tcW w:w="905" w:type="dxa"/>
            <w:vMerge/>
            <w:vAlign w:val="center"/>
          </w:tcPr>
          <w:p w14:paraId="230F0833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2BA4866" w14:textId="77777777" w:rsidR="004920E4" w:rsidRDefault="0098749F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0F78298E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0FDEDE6B" w14:textId="77777777" w:rsidR="004920E4" w:rsidRDefault="0098749F">
            <w:pPr>
              <w:jc w:val="center"/>
            </w:pPr>
            <w:r>
              <w:t>14.9</w:t>
            </w:r>
          </w:p>
        </w:tc>
        <w:tc>
          <w:tcPr>
            <w:tcW w:w="2433" w:type="dxa"/>
            <w:vAlign w:val="center"/>
          </w:tcPr>
          <w:p w14:paraId="74075A54" w14:textId="77777777" w:rsidR="004920E4" w:rsidRDefault="0098749F">
            <w:pPr>
              <w:jc w:val="center"/>
            </w:pPr>
            <w:r>
              <w:t>79.6</w:t>
            </w:r>
          </w:p>
        </w:tc>
      </w:tr>
      <w:tr w:rsidR="004920E4" w14:paraId="7C3DB1D6" w14:textId="77777777">
        <w:tc>
          <w:tcPr>
            <w:tcW w:w="905" w:type="dxa"/>
            <w:vMerge/>
            <w:vAlign w:val="center"/>
          </w:tcPr>
          <w:p w14:paraId="69353786" w14:textId="77777777" w:rsidR="004920E4" w:rsidRDefault="0098749F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39A00984" w14:textId="77777777" w:rsidR="004920E4" w:rsidRDefault="0098749F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4B99CDC4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677B69C" w14:textId="77777777" w:rsidR="004920E4" w:rsidRDefault="0098749F">
            <w:pPr>
              <w:jc w:val="center"/>
            </w:pPr>
            <w:r>
              <w:t>10.4</w:t>
            </w:r>
          </w:p>
        </w:tc>
        <w:tc>
          <w:tcPr>
            <w:tcW w:w="2433" w:type="dxa"/>
            <w:vAlign w:val="center"/>
          </w:tcPr>
          <w:p w14:paraId="19A579C8" w14:textId="77777777" w:rsidR="004920E4" w:rsidRDefault="0098749F">
            <w:pPr>
              <w:jc w:val="center"/>
            </w:pPr>
            <w:r>
              <w:t>55.6</w:t>
            </w:r>
          </w:p>
        </w:tc>
      </w:tr>
      <w:tr w:rsidR="004920E4" w14:paraId="6D219E87" w14:textId="77777777">
        <w:tc>
          <w:tcPr>
            <w:tcW w:w="905" w:type="dxa"/>
            <w:vMerge/>
            <w:vAlign w:val="center"/>
          </w:tcPr>
          <w:p w14:paraId="65DC6A2F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3E26843" w14:textId="77777777" w:rsidR="004920E4" w:rsidRDefault="0098749F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2FC6AE5A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41B8EA1" w14:textId="77777777" w:rsidR="004920E4" w:rsidRDefault="0098749F">
            <w:pPr>
              <w:jc w:val="center"/>
            </w:pPr>
            <w:r>
              <w:t>30.2</w:t>
            </w:r>
          </w:p>
        </w:tc>
        <w:tc>
          <w:tcPr>
            <w:tcW w:w="2433" w:type="dxa"/>
            <w:vAlign w:val="center"/>
          </w:tcPr>
          <w:p w14:paraId="603BB1D2" w14:textId="77777777" w:rsidR="004920E4" w:rsidRDefault="0098749F">
            <w:pPr>
              <w:jc w:val="center"/>
            </w:pPr>
            <w:r>
              <w:t>161.6</w:t>
            </w:r>
          </w:p>
        </w:tc>
      </w:tr>
      <w:tr w:rsidR="004920E4" w14:paraId="52270FF8" w14:textId="77777777">
        <w:tc>
          <w:tcPr>
            <w:tcW w:w="905" w:type="dxa"/>
            <w:vMerge/>
            <w:vAlign w:val="center"/>
          </w:tcPr>
          <w:p w14:paraId="3DCB87B2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218BCF" w14:textId="77777777" w:rsidR="004920E4" w:rsidRDefault="0098749F">
            <w:pPr>
              <w:jc w:val="center"/>
            </w:pPr>
            <w:r>
              <w:t>2016</w:t>
            </w:r>
          </w:p>
        </w:tc>
        <w:tc>
          <w:tcPr>
            <w:tcW w:w="1358" w:type="dxa"/>
            <w:vAlign w:val="center"/>
          </w:tcPr>
          <w:p w14:paraId="55FD5D5D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3F39877" w14:textId="77777777" w:rsidR="004920E4" w:rsidRDefault="0098749F">
            <w:pPr>
              <w:jc w:val="center"/>
            </w:pPr>
            <w:r>
              <w:t>30.2</w:t>
            </w:r>
          </w:p>
        </w:tc>
        <w:tc>
          <w:tcPr>
            <w:tcW w:w="2433" w:type="dxa"/>
            <w:vAlign w:val="center"/>
          </w:tcPr>
          <w:p w14:paraId="632D0BB5" w14:textId="77777777" w:rsidR="004920E4" w:rsidRDefault="0098749F">
            <w:pPr>
              <w:jc w:val="center"/>
            </w:pPr>
            <w:r>
              <w:t>161.6</w:t>
            </w:r>
          </w:p>
        </w:tc>
      </w:tr>
      <w:tr w:rsidR="004920E4" w14:paraId="23E1DF27" w14:textId="77777777">
        <w:tc>
          <w:tcPr>
            <w:tcW w:w="905" w:type="dxa"/>
            <w:vMerge/>
            <w:vAlign w:val="center"/>
          </w:tcPr>
          <w:p w14:paraId="3F9C888B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32F021A" w14:textId="77777777" w:rsidR="004920E4" w:rsidRDefault="0098749F">
            <w:pPr>
              <w:jc w:val="center"/>
            </w:pPr>
            <w:r>
              <w:t>2019</w:t>
            </w:r>
          </w:p>
        </w:tc>
        <w:tc>
          <w:tcPr>
            <w:tcW w:w="1358" w:type="dxa"/>
            <w:vAlign w:val="center"/>
          </w:tcPr>
          <w:p w14:paraId="6D7095D4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1330E5EC" w14:textId="77777777" w:rsidR="004920E4" w:rsidRDefault="0098749F">
            <w:pPr>
              <w:jc w:val="center"/>
            </w:pPr>
            <w:r>
              <w:t>16.0</w:t>
            </w:r>
          </w:p>
        </w:tc>
        <w:tc>
          <w:tcPr>
            <w:tcW w:w="2433" w:type="dxa"/>
            <w:vAlign w:val="center"/>
          </w:tcPr>
          <w:p w14:paraId="55F1449B" w14:textId="77777777" w:rsidR="004920E4" w:rsidRDefault="0098749F">
            <w:pPr>
              <w:jc w:val="center"/>
            </w:pPr>
            <w:r>
              <w:t>85.9</w:t>
            </w:r>
          </w:p>
        </w:tc>
      </w:tr>
      <w:tr w:rsidR="004920E4" w14:paraId="7D1EE35F" w14:textId="77777777">
        <w:tc>
          <w:tcPr>
            <w:tcW w:w="905" w:type="dxa"/>
            <w:vMerge/>
            <w:vAlign w:val="center"/>
          </w:tcPr>
          <w:p w14:paraId="2B3AA3C6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3A9BD26" w14:textId="77777777" w:rsidR="004920E4" w:rsidRDefault="0098749F">
            <w:pPr>
              <w:jc w:val="center"/>
            </w:pPr>
            <w:r>
              <w:t>2020</w:t>
            </w:r>
          </w:p>
        </w:tc>
        <w:tc>
          <w:tcPr>
            <w:tcW w:w="1358" w:type="dxa"/>
            <w:vAlign w:val="center"/>
          </w:tcPr>
          <w:p w14:paraId="21CA0298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DD24600" w14:textId="77777777" w:rsidR="004920E4" w:rsidRDefault="0098749F">
            <w:pPr>
              <w:jc w:val="center"/>
            </w:pPr>
            <w:r>
              <w:t>14.5</w:t>
            </w:r>
          </w:p>
        </w:tc>
        <w:tc>
          <w:tcPr>
            <w:tcW w:w="2433" w:type="dxa"/>
            <w:vAlign w:val="center"/>
          </w:tcPr>
          <w:p w14:paraId="66D46476" w14:textId="77777777" w:rsidR="004920E4" w:rsidRDefault="0098749F">
            <w:pPr>
              <w:jc w:val="center"/>
            </w:pPr>
            <w:r>
              <w:t>77.6</w:t>
            </w:r>
          </w:p>
        </w:tc>
      </w:tr>
      <w:tr w:rsidR="004920E4" w14:paraId="2E0D2AE9" w14:textId="77777777">
        <w:tc>
          <w:tcPr>
            <w:tcW w:w="905" w:type="dxa"/>
            <w:vMerge/>
            <w:vAlign w:val="center"/>
          </w:tcPr>
          <w:p w14:paraId="2505B1EB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6874854" w14:textId="77777777" w:rsidR="004920E4" w:rsidRDefault="0098749F">
            <w:pPr>
              <w:jc w:val="center"/>
            </w:pPr>
            <w:r>
              <w:t>2021</w:t>
            </w:r>
          </w:p>
        </w:tc>
        <w:tc>
          <w:tcPr>
            <w:tcW w:w="1358" w:type="dxa"/>
            <w:vAlign w:val="center"/>
          </w:tcPr>
          <w:p w14:paraId="6EEEB50D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56A49B33" w14:textId="77777777" w:rsidR="004920E4" w:rsidRDefault="0098749F">
            <w:pPr>
              <w:jc w:val="center"/>
            </w:pPr>
            <w:r>
              <w:t>9.7</w:t>
            </w:r>
          </w:p>
        </w:tc>
        <w:tc>
          <w:tcPr>
            <w:tcW w:w="2433" w:type="dxa"/>
            <w:vAlign w:val="center"/>
          </w:tcPr>
          <w:p w14:paraId="03E2C787" w14:textId="77777777" w:rsidR="004920E4" w:rsidRDefault="0098749F">
            <w:pPr>
              <w:jc w:val="center"/>
            </w:pPr>
            <w:r>
              <w:t>52.0</w:t>
            </w:r>
          </w:p>
        </w:tc>
      </w:tr>
      <w:tr w:rsidR="004920E4" w14:paraId="0724581E" w14:textId="77777777">
        <w:tc>
          <w:tcPr>
            <w:tcW w:w="905" w:type="dxa"/>
            <w:vMerge/>
            <w:vAlign w:val="center"/>
          </w:tcPr>
          <w:p w14:paraId="4A33EE35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5463E9F" w14:textId="77777777" w:rsidR="004920E4" w:rsidRDefault="0098749F">
            <w:pPr>
              <w:jc w:val="center"/>
            </w:pPr>
            <w:r>
              <w:t>2022</w:t>
            </w:r>
          </w:p>
        </w:tc>
        <w:tc>
          <w:tcPr>
            <w:tcW w:w="1358" w:type="dxa"/>
            <w:vAlign w:val="center"/>
          </w:tcPr>
          <w:p w14:paraId="32DD2BA9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69E0BA53" w14:textId="77777777" w:rsidR="004920E4" w:rsidRDefault="0098749F">
            <w:pPr>
              <w:jc w:val="center"/>
            </w:pPr>
            <w:r>
              <w:t>9.7</w:t>
            </w:r>
          </w:p>
        </w:tc>
        <w:tc>
          <w:tcPr>
            <w:tcW w:w="2433" w:type="dxa"/>
            <w:vAlign w:val="center"/>
          </w:tcPr>
          <w:p w14:paraId="6D58EA60" w14:textId="77777777" w:rsidR="004920E4" w:rsidRDefault="0098749F">
            <w:pPr>
              <w:jc w:val="center"/>
            </w:pPr>
            <w:r>
              <w:t>52.0</w:t>
            </w:r>
          </w:p>
        </w:tc>
      </w:tr>
      <w:tr w:rsidR="004920E4" w14:paraId="47ABD24A" w14:textId="77777777">
        <w:tc>
          <w:tcPr>
            <w:tcW w:w="905" w:type="dxa"/>
            <w:vMerge/>
            <w:vAlign w:val="center"/>
          </w:tcPr>
          <w:p w14:paraId="18553877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863DE3C" w14:textId="77777777" w:rsidR="004920E4" w:rsidRDefault="0098749F">
            <w:pPr>
              <w:jc w:val="center"/>
            </w:pPr>
            <w:r>
              <w:t>2023</w:t>
            </w:r>
          </w:p>
        </w:tc>
        <w:tc>
          <w:tcPr>
            <w:tcW w:w="1358" w:type="dxa"/>
            <w:vAlign w:val="center"/>
          </w:tcPr>
          <w:p w14:paraId="4A5175B1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321CF599" w14:textId="77777777" w:rsidR="004920E4" w:rsidRDefault="0098749F">
            <w:pPr>
              <w:jc w:val="center"/>
            </w:pPr>
            <w:r>
              <w:t>14.5</w:t>
            </w:r>
          </w:p>
        </w:tc>
        <w:tc>
          <w:tcPr>
            <w:tcW w:w="2433" w:type="dxa"/>
            <w:vAlign w:val="center"/>
          </w:tcPr>
          <w:p w14:paraId="1C06B072" w14:textId="77777777" w:rsidR="004920E4" w:rsidRDefault="0098749F">
            <w:pPr>
              <w:jc w:val="center"/>
            </w:pPr>
            <w:r>
              <w:t>77.6</w:t>
            </w:r>
          </w:p>
        </w:tc>
      </w:tr>
      <w:tr w:rsidR="004920E4" w14:paraId="6CBFCAF2" w14:textId="77777777">
        <w:tc>
          <w:tcPr>
            <w:tcW w:w="905" w:type="dxa"/>
            <w:vMerge/>
            <w:vAlign w:val="center"/>
          </w:tcPr>
          <w:p w14:paraId="25AF48A9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08344D3" w14:textId="77777777" w:rsidR="004920E4" w:rsidRDefault="0098749F">
            <w:pPr>
              <w:jc w:val="center"/>
            </w:pPr>
            <w:r>
              <w:t>2024</w:t>
            </w:r>
          </w:p>
        </w:tc>
        <w:tc>
          <w:tcPr>
            <w:tcW w:w="1358" w:type="dxa"/>
            <w:vAlign w:val="center"/>
          </w:tcPr>
          <w:p w14:paraId="56F42CCA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2433" w:type="dxa"/>
            <w:vAlign w:val="center"/>
          </w:tcPr>
          <w:p w14:paraId="70672EED" w14:textId="77777777" w:rsidR="004920E4" w:rsidRDefault="0098749F">
            <w:pPr>
              <w:jc w:val="center"/>
            </w:pPr>
            <w:r>
              <w:t>16.0</w:t>
            </w:r>
          </w:p>
        </w:tc>
        <w:tc>
          <w:tcPr>
            <w:tcW w:w="2433" w:type="dxa"/>
            <w:vAlign w:val="center"/>
          </w:tcPr>
          <w:p w14:paraId="4180295E" w14:textId="77777777" w:rsidR="004920E4" w:rsidRDefault="0098749F">
            <w:pPr>
              <w:jc w:val="center"/>
            </w:pPr>
            <w:r>
              <w:t>85.9</w:t>
            </w:r>
          </w:p>
        </w:tc>
      </w:tr>
    </w:tbl>
    <w:p w14:paraId="14D990EA" w14:textId="77777777" w:rsidR="004920E4" w:rsidRDefault="004920E4">
      <w:pPr>
        <w:jc w:val="center"/>
        <w:rPr>
          <w:rFonts w:ascii="宋体" w:eastAsia="宋体" w:hAnsi="宋体"/>
        </w:rPr>
      </w:pPr>
    </w:p>
    <w:p w14:paraId="7999232B" w14:textId="77777777" w:rsidR="004920E4" w:rsidRDefault="004920E4">
      <w:pPr>
        <w:jc w:val="center"/>
        <w:rPr>
          <w:rFonts w:ascii="宋体" w:eastAsia="宋体" w:hAnsi="宋体"/>
        </w:rPr>
      </w:pPr>
    </w:p>
    <w:p w14:paraId="02E71160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7481595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5"/>
    </w:p>
    <w:p w14:paraId="759240F3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06D2A983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4920E4" w14:paraId="217F8612" w14:textId="77777777">
        <w:tc>
          <w:tcPr>
            <w:tcW w:w="905" w:type="dxa"/>
            <w:shd w:val="clear" w:color="auto" w:fill="E6E6E6"/>
            <w:vAlign w:val="center"/>
          </w:tcPr>
          <w:p w14:paraId="5ABDBB1D" w14:textId="77777777" w:rsidR="004920E4" w:rsidRDefault="0098749F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BC02E0A" w14:textId="77777777" w:rsidR="004920E4" w:rsidRDefault="0098749F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6B2FBB1" w14:textId="77777777" w:rsidR="004920E4" w:rsidRDefault="0098749F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B6E88C6" w14:textId="77777777" w:rsidR="004920E4" w:rsidRDefault="0098749F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81D4BE" w14:textId="77777777" w:rsidR="004920E4" w:rsidRDefault="0098749F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71CB5B6E" w14:textId="77777777" w:rsidR="004920E4" w:rsidRDefault="0098749F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4920E4" w14:paraId="4F463F1B" w14:textId="77777777">
        <w:tc>
          <w:tcPr>
            <w:tcW w:w="905" w:type="dxa"/>
            <w:vMerge w:val="restart"/>
            <w:vAlign w:val="center"/>
          </w:tcPr>
          <w:p w14:paraId="344724CD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85B9228" w14:textId="77777777" w:rsidR="004920E4" w:rsidRDefault="0098749F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5C02DF86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545ED18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6A5B49F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E0EF7D3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5A3D7C21" w14:textId="77777777">
        <w:tc>
          <w:tcPr>
            <w:tcW w:w="905" w:type="dxa"/>
            <w:vMerge/>
            <w:vAlign w:val="center"/>
          </w:tcPr>
          <w:p w14:paraId="54EFC68C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DA0DD9A" w14:textId="77777777" w:rsidR="004920E4" w:rsidRDefault="0098749F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6F621045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017112B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FFA59E4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32574D4E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78355453" w14:textId="77777777">
        <w:tc>
          <w:tcPr>
            <w:tcW w:w="905" w:type="dxa"/>
            <w:vMerge/>
            <w:vAlign w:val="center"/>
          </w:tcPr>
          <w:p w14:paraId="03CFF32E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BB0E27B" w14:textId="77777777" w:rsidR="004920E4" w:rsidRDefault="0098749F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2BED806C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1646CC0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4ACE076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72BD91F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7A1FCD40" w14:textId="77777777">
        <w:tc>
          <w:tcPr>
            <w:tcW w:w="905" w:type="dxa"/>
            <w:vMerge/>
            <w:vAlign w:val="center"/>
          </w:tcPr>
          <w:p w14:paraId="30F0DABB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3040509" w14:textId="77777777" w:rsidR="004920E4" w:rsidRDefault="0098749F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6C420096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B1D5DEC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0A90212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EC1567D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2CA3BD9F" w14:textId="77777777">
        <w:tc>
          <w:tcPr>
            <w:tcW w:w="905" w:type="dxa"/>
            <w:vMerge/>
            <w:vAlign w:val="center"/>
          </w:tcPr>
          <w:p w14:paraId="31121A45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E869306" w14:textId="77777777" w:rsidR="004920E4" w:rsidRDefault="0098749F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2BC30B5F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4980C35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8193F26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B984BE0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60401000" w14:textId="77777777">
        <w:tc>
          <w:tcPr>
            <w:tcW w:w="905" w:type="dxa"/>
            <w:vMerge/>
            <w:vAlign w:val="center"/>
          </w:tcPr>
          <w:p w14:paraId="20AE5029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A45EEBD" w14:textId="77777777" w:rsidR="004920E4" w:rsidRDefault="0098749F">
            <w:pPr>
              <w:jc w:val="center"/>
            </w:pPr>
            <w:r>
              <w:t>2016</w:t>
            </w:r>
          </w:p>
        </w:tc>
        <w:tc>
          <w:tcPr>
            <w:tcW w:w="1131" w:type="dxa"/>
            <w:vAlign w:val="center"/>
          </w:tcPr>
          <w:p w14:paraId="47E4AB31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A884B2C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9B89EB1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AACBF9F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22D3A8A8" w14:textId="77777777">
        <w:tc>
          <w:tcPr>
            <w:tcW w:w="905" w:type="dxa"/>
            <w:vMerge/>
            <w:vAlign w:val="center"/>
          </w:tcPr>
          <w:p w14:paraId="14B2B6A8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15F8AA" w14:textId="77777777" w:rsidR="004920E4" w:rsidRDefault="0098749F">
            <w:pPr>
              <w:jc w:val="center"/>
            </w:pPr>
            <w:r>
              <w:t>2019</w:t>
            </w:r>
          </w:p>
        </w:tc>
        <w:tc>
          <w:tcPr>
            <w:tcW w:w="1131" w:type="dxa"/>
            <w:vAlign w:val="center"/>
          </w:tcPr>
          <w:p w14:paraId="10F15CFD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689177A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4565453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1EEDC60D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503E7A99" w14:textId="77777777">
        <w:tc>
          <w:tcPr>
            <w:tcW w:w="905" w:type="dxa"/>
            <w:vMerge/>
            <w:vAlign w:val="center"/>
          </w:tcPr>
          <w:p w14:paraId="2CF9F6E5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C817C12" w14:textId="77777777" w:rsidR="004920E4" w:rsidRDefault="0098749F">
            <w:pPr>
              <w:jc w:val="center"/>
            </w:pPr>
            <w:r>
              <w:t>2020</w:t>
            </w:r>
          </w:p>
        </w:tc>
        <w:tc>
          <w:tcPr>
            <w:tcW w:w="1131" w:type="dxa"/>
            <w:vAlign w:val="center"/>
          </w:tcPr>
          <w:p w14:paraId="5E817FF3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9167D12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EC8F5AD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5E85DB64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0AE28F5A" w14:textId="77777777">
        <w:tc>
          <w:tcPr>
            <w:tcW w:w="905" w:type="dxa"/>
            <w:vMerge/>
            <w:vAlign w:val="center"/>
          </w:tcPr>
          <w:p w14:paraId="07F20F4F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C42075D" w14:textId="77777777" w:rsidR="004920E4" w:rsidRDefault="0098749F">
            <w:pPr>
              <w:jc w:val="center"/>
            </w:pPr>
            <w:r>
              <w:t>2021</w:t>
            </w:r>
          </w:p>
        </w:tc>
        <w:tc>
          <w:tcPr>
            <w:tcW w:w="1131" w:type="dxa"/>
            <w:vAlign w:val="center"/>
          </w:tcPr>
          <w:p w14:paraId="3C21676F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889CF7C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9E9B0CD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65305966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072E1B20" w14:textId="77777777">
        <w:tc>
          <w:tcPr>
            <w:tcW w:w="905" w:type="dxa"/>
            <w:vMerge/>
            <w:vAlign w:val="center"/>
          </w:tcPr>
          <w:p w14:paraId="30A21563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51B3874" w14:textId="77777777" w:rsidR="004920E4" w:rsidRDefault="0098749F">
            <w:pPr>
              <w:jc w:val="center"/>
            </w:pPr>
            <w:r>
              <w:t>2022</w:t>
            </w:r>
          </w:p>
        </w:tc>
        <w:tc>
          <w:tcPr>
            <w:tcW w:w="1131" w:type="dxa"/>
            <w:vAlign w:val="center"/>
          </w:tcPr>
          <w:p w14:paraId="10518A8B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33CA627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68BEEDB9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7FB2BDF3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7C8E61CE" w14:textId="77777777">
        <w:tc>
          <w:tcPr>
            <w:tcW w:w="905" w:type="dxa"/>
            <w:vMerge/>
            <w:vAlign w:val="center"/>
          </w:tcPr>
          <w:p w14:paraId="0ED35A3E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D39B82A" w14:textId="77777777" w:rsidR="004920E4" w:rsidRDefault="0098749F">
            <w:pPr>
              <w:jc w:val="center"/>
            </w:pPr>
            <w:r>
              <w:t>2023</w:t>
            </w:r>
          </w:p>
        </w:tc>
        <w:tc>
          <w:tcPr>
            <w:tcW w:w="1131" w:type="dxa"/>
            <w:vAlign w:val="center"/>
          </w:tcPr>
          <w:p w14:paraId="0A5B1394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0AD2F4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14BD1B4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44B8B1EB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6C0E5B53" w14:textId="77777777">
        <w:tc>
          <w:tcPr>
            <w:tcW w:w="905" w:type="dxa"/>
            <w:vMerge/>
            <w:vAlign w:val="center"/>
          </w:tcPr>
          <w:p w14:paraId="7D4B0914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2A83E2D" w14:textId="77777777" w:rsidR="004920E4" w:rsidRDefault="0098749F">
            <w:pPr>
              <w:jc w:val="center"/>
            </w:pPr>
            <w:r>
              <w:t>2024</w:t>
            </w:r>
          </w:p>
        </w:tc>
        <w:tc>
          <w:tcPr>
            <w:tcW w:w="1131" w:type="dxa"/>
            <w:vAlign w:val="center"/>
          </w:tcPr>
          <w:p w14:paraId="4B660C34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4EF0826" w14:textId="77777777" w:rsidR="004920E4" w:rsidRDefault="0098749F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1186ACE" w14:textId="77777777" w:rsidR="004920E4" w:rsidRDefault="0098749F">
            <w:pPr>
              <w:jc w:val="center"/>
            </w:pPr>
            <w:r>
              <w:t>10</w:t>
            </w:r>
          </w:p>
        </w:tc>
        <w:tc>
          <w:tcPr>
            <w:tcW w:w="2830" w:type="dxa"/>
            <w:vAlign w:val="center"/>
          </w:tcPr>
          <w:p w14:paraId="20C621E0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7DD27965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6" w:name="室内颗粒物达标判定表"/>
      <w:bookmarkEnd w:id="36"/>
    </w:p>
    <w:p w14:paraId="0E88120D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15294807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7" w:name="颗粒物达标判定图"/>
      <w:bookmarkEnd w:id="37"/>
      <w:r>
        <w:rPr>
          <w:noProof/>
        </w:rPr>
        <w:lastRenderedPageBreak/>
        <w:drawing>
          <wp:inline distT="0" distB="0" distL="0" distR="0" wp14:anchorId="7D62BB81" wp14:editId="4FC03F45">
            <wp:extent cx="5667375" cy="35433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CFD12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4C459526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2477A527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4920E4" w14:paraId="3368B5B5" w14:textId="77777777">
        <w:tc>
          <w:tcPr>
            <w:tcW w:w="679" w:type="dxa"/>
            <w:shd w:val="clear" w:color="auto" w:fill="E6E6E6"/>
            <w:vAlign w:val="center"/>
          </w:tcPr>
          <w:p w14:paraId="1D07948C" w14:textId="77777777" w:rsidR="004920E4" w:rsidRDefault="0098749F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6DA8E5C" w14:textId="77777777" w:rsidR="004920E4" w:rsidRDefault="0098749F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49942E8C" w14:textId="77777777" w:rsidR="004920E4" w:rsidRDefault="0098749F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54CA8381" w14:textId="77777777" w:rsidR="004920E4" w:rsidRDefault="0098749F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823D31D" w14:textId="77777777" w:rsidR="004920E4" w:rsidRDefault="0098749F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1166E4EB" w14:textId="77777777" w:rsidR="004920E4" w:rsidRDefault="0098749F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4920E4" w14:paraId="4C746396" w14:textId="77777777">
        <w:tc>
          <w:tcPr>
            <w:tcW w:w="679" w:type="dxa"/>
            <w:vMerge w:val="restart"/>
            <w:vAlign w:val="center"/>
          </w:tcPr>
          <w:p w14:paraId="530FAC48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B512398" w14:textId="77777777" w:rsidR="004920E4" w:rsidRDefault="0098749F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12CF451B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49AC9D7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313E1D51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6F76898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12F01D41" w14:textId="77777777">
        <w:tc>
          <w:tcPr>
            <w:tcW w:w="679" w:type="dxa"/>
            <w:vMerge/>
            <w:vAlign w:val="center"/>
          </w:tcPr>
          <w:p w14:paraId="281D5F90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9E7EAA3" w14:textId="77777777" w:rsidR="004920E4" w:rsidRDefault="0098749F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21212218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F25B303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345127B9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86DAF70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6AD81F22" w14:textId="77777777">
        <w:tc>
          <w:tcPr>
            <w:tcW w:w="679" w:type="dxa"/>
            <w:vMerge/>
            <w:vAlign w:val="center"/>
          </w:tcPr>
          <w:p w14:paraId="209EF79E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D8E3A4C" w14:textId="77777777" w:rsidR="004920E4" w:rsidRDefault="0098749F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245F3D8B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4C8BF5B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5461F94C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A5C089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2EA73294" w14:textId="77777777">
        <w:tc>
          <w:tcPr>
            <w:tcW w:w="679" w:type="dxa"/>
            <w:vMerge/>
            <w:vAlign w:val="center"/>
          </w:tcPr>
          <w:p w14:paraId="002F539E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2A7760B" w14:textId="77777777" w:rsidR="004920E4" w:rsidRDefault="0098749F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5D684CD4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5583829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246F39E3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0C8DC2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4983AB4F" w14:textId="77777777">
        <w:tc>
          <w:tcPr>
            <w:tcW w:w="679" w:type="dxa"/>
            <w:vMerge/>
            <w:vAlign w:val="center"/>
          </w:tcPr>
          <w:p w14:paraId="5F4C2F35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8BBDD1F" w14:textId="77777777" w:rsidR="004920E4" w:rsidRDefault="0098749F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2A1EB213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6A24523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4A433F6F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0E55893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62420FA1" w14:textId="77777777">
        <w:tc>
          <w:tcPr>
            <w:tcW w:w="679" w:type="dxa"/>
            <w:vMerge/>
            <w:vAlign w:val="center"/>
          </w:tcPr>
          <w:p w14:paraId="5B4FE078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2635594" w14:textId="77777777" w:rsidR="004920E4" w:rsidRDefault="0098749F">
            <w:pPr>
              <w:jc w:val="center"/>
            </w:pPr>
            <w:r>
              <w:t>2016</w:t>
            </w:r>
          </w:p>
        </w:tc>
        <w:tc>
          <w:tcPr>
            <w:tcW w:w="1301" w:type="dxa"/>
            <w:vAlign w:val="center"/>
          </w:tcPr>
          <w:p w14:paraId="57D6DD84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8FCE71E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493B65C1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BB809F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03F23FCD" w14:textId="77777777">
        <w:tc>
          <w:tcPr>
            <w:tcW w:w="679" w:type="dxa"/>
            <w:vMerge/>
            <w:vAlign w:val="center"/>
          </w:tcPr>
          <w:p w14:paraId="1B5E725A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1559887" w14:textId="77777777" w:rsidR="004920E4" w:rsidRDefault="0098749F">
            <w:pPr>
              <w:jc w:val="center"/>
            </w:pPr>
            <w:r>
              <w:t>2019</w:t>
            </w:r>
          </w:p>
        </w:tc>
        <w:tc>
          <w:tcPr>
            <w:tcW w:w="1301" w:type="dxa"/>
            <w:vAlign w:val="center"/>
          </w:tcPr>
          <w:p w14:paraId="1BC91E81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DA3FBD4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6700B9FF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EC5E81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6223C53C" w14:textId="77777777">
        <w:tc>
          <w:tcPr>
            <w:tcW w:w="679" w:type="dxa"/>
            <w:vMerge/>
            <w:vAlign w:val="center"/>
          </w:tcPr>
          <w:p w14:paraId="7F865324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F308AB5" w14:textId="77777777" w:rsidR="004920E4" w:rsidRDefault="0098749F">
            <w:pPr>
              <w:jc w:val="center"/>
            </w:pPr>
            <w:r>
              <w:t>2020</w:t>
            </w:r>
          </w:p>
        </w:tc>
        <w:tc>
          <w:tcPr>
            <w:tcW w:w="1301" w:type="dxa"/>
            <w:vAlign w:val="center"/>
          </w:tcPr>
          <w:p w14:paraId="64461AB1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07AE971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365A7888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CEC336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4D99AE4F" w14:textId="77777777">
        <w:tc>
          <w:tcPr>
            <w:tcW w:w="679" w:type="dxa"/>
            <w:vMerge/>
            <w:vAlign w:val="center"/>
          </w:tcPr>
          <w:p w14:paraId="115267BD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1628871" w14:textId="77777777" w:rsidR="004920E4" w:rsidRDefault="0098749F">
            <w:pPr>
              <w:jc w:val="center"/>
            </w:pPr>
            <w:r>
              <w:t>2021</w:t>
            </w:r>
          </w:p>
        </w:tc>
        <w:tc>
          <w:tcPr>
            <w:tcW w:w="1301" w:type="dxa"/>
            <w:vAlign w:val="center"/>
          </w:tcPr>
          <w:p w14:paraId="5C19152A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94DDC5A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4B0B3858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7D6509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38FD974D" w14:textId="77777777">
        <w:tc>
          <w:tcPr>
            <w:tcW w:w="679" w:type="dxa"/>
            <w:vMerge/>
            <w:vAlign w:val="center"/>
          </w:tcPr>
          <w:p w14:paraId="1BC0F4B4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478555C" w14:textId="77777777" w:rsidR="004920E4" w:rsidRDefault="0098749F">
            <w:pPr>
              <w:jc w:val="center"/>
            </w:pPr>
            <w:r>
              <w:t>2022</w:t>
            </w:r>
          </w:p>
        </w:tc>
        <w:tc>
          <w:tcPr>
            <w:tcW w:w="1301" w:type="dxa"/>
            <w:vAlign w:val="center"/>
          </w:tcPr>
          <w:p w14:paraId="276F9E90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022C29F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50910C1A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78A2014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4947A9A2" w14:textId="77777777">
        <w:tc>
          <w:tcPr>
            <w:tcW w:w="679" w:type="dxa"/>
            <w:vMerge/>
            <w:vAlign w:val="center"/>
          </w:tcPr>
          <w:p w14:paraId="73A23E5C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23F4403" w14:textId="77777777" w:rsidR="004920E4" w:rsidRDefault="0098749F">
            <w:pPr>
              <w:jc w:val="center"/>
            </w:pPr>
            <w:r>
              <w:t>2023</w:t>
            </w:r>
          </w:p>
        </w:tc>
        <w:tc>
          <w:tcPr>
            <w:tcW w:w="1301" w:type="dxa"/>
            <w:vAlign w:val="center"/>
          </w:tcPr>
          <w:p w14:paraId="4020F2D8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B111472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694A3A4B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AB4A20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4920E4" w14:paraId="22D77330" w14:textId="77777777">
        <w:tc>
          <w:tcPr>
            <w:tcW w:w="679" w:type="dxa"/>
            <w:vMerge/>
            <w:vAlign w:val="center"/>
          </w:tcPr>
          <w:p w14:paraId="5D4376EE" w14:textId="77777777" w:rsidR="004920E4" w:rsidRDefault="0098749F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0366274" w14:textId="77777777" w:rsidR="004920E4" w:rsidRDefault="0098749F">
            <w:pPr>
              <w:jc w:val="center"/>
            </w:pPr>
            <w:r>
              <w:t>2024</w:t>
            </w:r>
          </w:p>
        </w:tc>
        <w:tc>
          <w:tcPr>
            <w:tcW w:w="1301" w:type="dxa"/>
            <w:vAlign w:val="center"/>
          </w:tcPr>
          <w:p w14:paraId="416BB563" w14:textId="77777777" w:rsidR="004920E4" w:rsidRDefault="0098749F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5C1A681D" w14:textId="77777777" w:rsidR="004920E4" w:rsidRDefault="0098749F">
            <w:pPr>
              <w:jc w:val="center"/>
            </w:pPr>
            <w:r>
              <w:t>0.029</w:t>
            </w:r>
          </w:p>
        </w:tc>
        <w:tc>
          <w:tcPr>
            <w:tcW w:w="2150" w:type="dxa"/>
            <w:vAlign w:val="center"/>
          </w:tcPr>
          <w:p w14:paraId="7C18FDE4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D12077" w14:textId="77777777" w:rsidR="004920E4" w:rsidRDefault="0098749F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3E6AB8E0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8" w:name="室内PM10日均值达标判定表"/>
      <w:bookmarkEnd w:id="38"/>
    </w:p>
    <w:p w14:paraId="1F434B4F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73ACD8AF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9" w:name="PM10日均值达标判定图"/>
      <w:bookmarkEnd w:id="39"/>
      <w:r>
        <w:rPr>
          <w:noProof/>
        </w:rPr>
        <w:lastRenderedPageBreak/>
        <w:drawing>
          <wp:inline distT="0" distB="0" distL="0" distR="0" wp14:anchorId="1D481A34" wp14:editId="7221F216">
            <wp:extent cx="5667375" cy="320992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19A40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5D8759A6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2C870B53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40" w:name="_Toc97481596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0"/>
    </w:p>
    <w:p w14:paraId="53CA36B5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3A14433C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FA1A981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47F074FB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6EC4A715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094AD209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16684B0F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5C3245DD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66424E5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3AE845B3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7BC6BC11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1229C26D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41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8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0μg/m³</w:t>
            </w:r>
            <w:bookmarkEnd w:id="41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671498F3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2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2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1C3C9BD0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3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3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0FAF1E2F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0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0F98EF" w14:textId="77777777" w:rsidR="0098749F" w:rsidRDefault="0098749F" w:rsidP="00AB7079">
      <w:r>
        <w:separator/>
      </w:r>
    </w:p>
  </w:endnote>
  <w:endnote w:type="continuationSeparator" w:id="0">
    <w:p w14:paraId="00C5F99C" w14:textId="77777777" w:rsidR="0098749F" w:rsidRDefault="0098749F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86BD79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67AB0DB2" w14:textId="77777777" w:rsidR="00D6117D" w:rsidRDefault="0098749F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28394546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167FBE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98E195" w14:textId="77777777" w:rsidR="0098749F" w:rsidRDefault="0098749F" w:rsidP="00AB7079">
      <w:r>
        <w:separator/>
      </w:r>
    </w:p>
  </w:footnote>
  <w:footnote w:type="continuationSeparator" w:id="0">
    <w:p w14:paraId="2528F9A1" w14:textId="77777777" w:rsidR="0098749F" w:rsidRDefault="0098749F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C18E82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9CCF78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3C7119F7" wp14:editId="59FDFFC1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9ED56D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2D314F25" wp14:editId="57B5F91C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541B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541B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920E4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49F"/>
    <w:rsid w:val="00987538"/>
    <w:rsid w:val="009945E4"/>
    <w:rsid w:val="009A1CAA"/>
    <w:rsid w:val="009A268A"/>
    <w:rsid w:val="009A2758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04985F4"/>
  <w15:docId w15:val="{C271C242-E246-44D4-BED4-0F8F9B4E70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jp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XZX\AppData\Local\Temp\tmp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0</TotalTime>
  <Pages>10</Pages>
  <Words>613</Words>
  <Characters>3497</Characters>
  <Application>Microsoft Office Word</Application>
  <DocSecurity>0</DocSecurity>
  <Lines>29</Lines>
  <Paragraphs>8</Paragraphs>
  <ScaleCrop>false</ScaleCrop>
  <Company>Microsoft</Company>
  <LinksUpToDate>false</LinksUpToDate>
  <CharactersWithSpaces>4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XZX</dc:creator>
  <cp:lastModifiedBy>XZX</cp:lastModifiedBy>
  <cp:revision>1</cp:revision>
  <dcterms:created xsi:type="dcterms:W3CDTF">2022-03-06T09:52:00Z</dcterms:created>
  <dcterms:modified xsi:type="dcterms:W3CDTF">2022-03-06T09:52:00Z</dcterms:modified>
</cp:coreProperties>
</file>